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549B7" w:rsidRDefault="00F86ED3" w:rsidP="00F821AD">
      <w:r>
        <w:rPr>
          <w:noProof/>
          <w:lang w:val="en-CA"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57" type="#_x0000_t202" style="position:absolute;margin-left:-1in;margin-top:-.4pt;width:570pt;height:177.75pt;z-index:251678720">
            <v:textbox>
              <w:txbxContent>
                <w:p w:rsidR="00E549B7" w:rsidRDefault="00E549B7" w:rsidP="00E549B7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Practice:</w:t>
                  </w:r>
                </w:p>
                <w:p w:rsidR="00E549B7" w:rsidRDefault="00E549B7" w:rsidP="00E549B7">
                  <w:pPr>
                    <w:rPr>
                      <w:lang w:val="en-CA"/>
                    </w:rPr>
                  </w:pPr>
                </w:p>
                <w:p w:rsidR="00E549B7" w:rsidRDefault="00E549B7" w:rsidP="00E549B7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>-8x = 16</w:t>
                  </w:r>
                  <w:r>
                    <w:rPr>
                      <w:lang w:val="en-CA"/>
                    </w:rPr>
                    <w:tab/>
                  </w:r>
                  <w:r>
                    <w:rPr>
                      <w:lang w:val="en-CA"/>
                    </w:rPr>
                    <w:tab/>
                  </w:r>
                  <w:r>
                    <w:rPr>
                      <w:lang w:val="en-CA"/>
                    </w:rPr>
                    <w:tab/>
                    <w:t>36 = 18x</w:t>
                  </w:r>
                  <w:r>
                    <w:rPr>
                      <w:lang w:val="en-CA"/>
                    </w:rPr>
                    <w:tab/>
                  </w:r>
                  <w:r>
                    <w:rPr>
                      <w:lang w:val="en-CA"/>
                    </w:rPr>
                    <w:tab/>
                  </w:r>
                  <w:r>
                    <w:rPr>
                      <w:lang w:val="en-CA"/>
                    </w:rPr>
                    <w:tab/>
                    <w:t xml:space="preserve">3= </w:t>
                  </w:r>
                  <w:r w:rsidRPr="00FC7F92">
                    <w:rPr>
                      <w:position w:val="-28"/>
                    </w:rPr>
                    <w:object w:dxaOrig="320" w:dyaOrig="660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15.75pt;height:33pt" o:ole="">
                        <v:imagedata r:id="rId5" o:title=""/>
                      </v:shape>
                      <o:OLEObject Type="Embed" ProgID="Equation.DSMT4" ShapeID="_x0000_i1025" DrawAspect="Content" ObjectID="_1481651304" r:id="rId6"/>
                    </w:objec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FC7F92">
                    <w:rPr>
                      <w:position w:val="-24"/>
                    </w:rPr>
                    <w:object w:dxaOrig="480" w:dyaOrig="620">
                      <v:shape id="_x0000_i1026" type="#_x0000_t75" style="width:24pt;height:30.75pt" o:ole="">
                        <v:imagedata r:id="rId7" o:title=""/>
                      </v:shape>
                      <o:OLEObject Type="Embed" ProgID="Equation.DSMT4" ShapeID="_x0000_i1026" DrawAspect="Content" ObjectID="_1481651305" r:id="rId8"/>
                    </w:object>
                  </w:r>
                  <w:r>
                    <w:t>= -3</w:t>
                  </w:r>
                </w:p>
                <w:p w:rsidR="00E549B7" w:rsidRPr="00867696" w:rsidRDefault="00E549B7" w:rsidP="00E549B7">
                  <w:pPr>
                    <w:rPr>
                      <w:lang w:val="en-CA"/>
                    </w:rPr>
                  </w:pPr>
                </w:p>
              </w:txbxContent>
            </v:textbox>
          </v:shape>
        </w:pict>
      </w:r>
      <w:r>
        <w:rPr>
          <w:noProof/>
          <w:lang w:val="en-CA" w:eastAsia="en-CA"/>
        </w:rPr>
        <w:pict>
          <v:shape id="_x0000_s1054" type="#_x0000_t202" style="position:absolute;margin-left:-1in;margin-top:-47.45pt;width:564.75pt;height:224.25pt;z-index:251675648;mso-wrap-edited:f" wrapcoords="0 0 21600 0 21600 21600 0 21600 0 0" filled="f" strokecolor="black [3213]">
            <v:fill o:detectmouseclick="t"/>
            <v:textbox inset=",7.2pt,,7.2pt">
              <w:txbxContent>
                <w:p w:rsidR="00E549B7" w:rsidRDefault="00E549B7" w:rsidP="00E549B7">
                  <w:r w:rsidRPr="00CF7C40">
                    <w:t>Check with substitution</w:t>
                  </w:r>
                  <w:r>
                    <w:t>… and you’ll always know your answer is right!</w:t>
                  </w:r>
                </w:p>
                <w:p w:rsidR="00E549B7" w:rsidRDefault="00E549B7" w:rsidP="00E549B7"/>
                <w:p w:rsidR="00E549B7" w:rsidRPr="00CF7C40" w:rsidRDefault="00E549B7" w:rsidP="00E549B7">
                  <w:r w:rsidRPr="00CF7C40">
                    <w:t>Substitute you solution into the equation.   Both sides should have the same value.</w:t>
                  </w:r>
                </w:p>
                <w:p w:rsidR="00E549B7" w:rsidRDefault="00E549B7" w:rsidP="00E549B7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</w:p>
                <w:p w:rsidR="00E549B7" w:rsidRDefault="00E549B7" w:rsidP="00E549B7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  <w:t>Check</w:t>
                  </w:r>
                </w:p>
                <w:p w:rsidR="00E549B7" w:rsidRDefault="00E549B7" w:rsidP="00E549B7">
                  <w:r>
                    <w:rPr>
                      <w:i/>
                      <w:iCs/>
                    </w:rPr>
                    <w:t xml:space="preserve">         </w:t>
                  </w:r>
                  <w:r w:rsidRPr="005D7E6C">
                    <w:rPr>
                      <w:position w:val="-24"/>
                    </w:rPr>
                    <w:object w:dxaOrig="360" w:dyaOrig="620">
                      <v:shape id="_x0000_i1027" type="#_x0000_t75" style="width:18pt;height:30.75pt" o:ole="">
                        <v:imagedata r:id="rId9" o:title=""/>
                      </v:shape>
                      <o:OLEObject Type="Embed" ProgID="Equation.DSMT4" ShapeID="_x0000_i1027" DrawAspect="Content" ObjectID="_1481651306" r:id="rId10"/>
                    </w:object>
                  </w:r>
                  <w:r w:rsidRPr="00CF7C40">
                    <w:rPr>
                      <w:i/>
                      <w:iCs/>
                    </w:rPr>
                    <w:t xml:space="preserve">   </w:t>
                  </w:r>
                  <w:r>
                    <w:t xml:space="preserve"> </w:t>
                  </w:r>
                  <w:proofErr w:type="gramStart"/>
                  <w:r>
                    <w:t>=  6</w:t>
                  </w:r>
                  <w:proofErr w:type="gramEnd"/>
                  <w:r>
                    <w:t xml:space="preserve">  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</w:t>
                  </w:r>
                  <w:r w:rsidRPr="00CF7C40">
                    <w:rPr>
                      <w:u w:val="single"/>
                    </w:rPr>
                    <w:t>Left Side</w:t>
                  </w:r>
                  <w:r>
                    <w:t xml:space="preserve">   </w:t>
                  </w:r>
                  <w:r>
                    <w:tab/>
                  </w:r>
                  <w:r>
                    <w:tab/>
                  </w:r>
                  <w:r w:rsidRPr="00CF7C40">
                    <w:rPr>
                      <w:u w:val="single"/>
                    </w:rPr>
                    <w:t>Right Side</w:t>
                  </w:r>
                </w:p>
              </w:txbxContent>
            </v:textbox>
            <w10:wrap type="tight"/>
          </v:shape>
        </w:pict>
      </w:r>
    </w:p>
    <w:p w:rsidR="00E549B7" w:rsidRDefault="00E549B7" w:rsidP="00F821AD"/>
    <w:p w:rsidR="00E549B7" w:rsidRDefault="00F86ED3" w:rsidP="00F821AD">
      <w:r>
        <w:rPr>
          <w:noProof/>
          <w:lang w:val="en-CA" w:eastAsia="en-CA"/>
        </w:rPr>
        <w:pict>
          <v:shape id="_x0000_s1055" type="#_x0000_t202" style="position:absolute;margin-left:-1in;margin-top:-20.75pt;width:276.75pt;height:290.25pt;z-index:251676672;mso-wrap-edited:f" wrapcoords="0 0 21600 0 21600 21600 0 21600 0 0" filled="f" strokecolor="black [3213]">
            <v:fill o:detectmouseclick="t"/>
            <v:textbox inset=",7.2pt,,7.2pt">
              <w:txbxContent>
                <w:p w:rsidR="00E549B7" w:rsidRDefault="00E549B7" w:rsidP="00E549B7">
                  <w:r>
                    <w:t>Solve and Check:</w:t>
                  </w:r>
                </w:p>
                <w:p w:rsidR="00E549B7" w:rsidRPr="00CF7C40" w:rsidRDefault="00E549B7" w:rsidP="00E549B7">
                  <w:r>
                    <w:t xml:space="preserve">      </w:t>
                  </w:r>
                  <w:r>
                    <w:rPr>
                      <w:i/>
                      <w:iCs/>
                    </w:rPr>
                    <w:t xml:space="preserve"> </w:t>
                  </w:r>
                  <w:r w:rsidRPr="005D7E6C">
                    <w:rPr>
                      <w:position w:val="-24"/>
                    </w:rPr>
                    <w:object w:dxaOrig="360" w:dyaOrig="620">
                      <v:shape id="_x0000_i1028" type="#_x0000_t75" style="width:18pt;height:30.75pt" o:ole="">
                        <v:imagedata r:id="rId11" o:title=""/>
                      </v:shape>
                      <o:OLEObject Type="Embed" ProgID="Equation.DSMT4" ShapeID="_x0000_i1028" DrawAspect="Content" ObjectID="_1481651307" r:id="rId12"/>
                    </w:object>
                  </w:r>
                  <w:r>
                    <w:t>= 3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>
                    <w:tab/>
                    <w:t xml:space="preserve">  </w:t>
                  </w:r>
                  <w:r w:rsidRPr="00CF7C40">
                    <w:t xml:space="preserve">-6 </w:t>
                  </w:r>
                  <w:proofErr w:type="gramStart"/>
                  <w:r w:rsidRPr="00CF7C40">
                    <w:t xml:space="preserve">= </w:t>
                  </w:r>
                  <w:r w:rsidRPr="00CF7C40"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</w:rPr>
                    <w:t>7</w:t>
                  </w:r>
                  <w:r w:rsidRPr="00CF7C40">
                    <w:rPr>
                      <w:i/>
                      <w:iCs/>
                    </w:rPr>
                    <w:t>p</w:t>
                  </w:r>
                  <w:proofErr w:type="gramEnd"/>
                </w:p>
                <w:p w:rsidR="00E549B7" w:rsidRPr="00CF7C40" w:rsidRDefault="00E549B7" w:rsidP="00E549B7">
                  <w:pPr>
                    <w:rPr>
                      <w:i/>
                      <w:iCs/>
                    </w:rPr>
                  </w:pPr>
                  <w:r>
                    <w:rPr>
                      <w:i/>
                      <w:iCs/>
                    </w:rPr>
                    <w:t xml:space="preserve">     </w:t>
                  </w:r>
                  <w:r w:rsidRPr="00CF7C40">
                    <w:rPr>
                      <w:i/>
                      <w:iCs/>
                    </w:rPr>
                    <w:t xml:space="preserve"> </w:t>
                  </w:r>
                  <w:r>
                    <w:rPr>
                      <w:i/>
                      <w:iCs/>
                    </w:rPr>
                    <w:t xml:space="preserve">        </w:t>
                  </w:r>
                  <w:r w:rsidRPr="00CF7C40">
                    <w:rPr>
                      <w:i/>
                      <w:iCs/>
                    </w:rPr>
                    <w:t xml:space="preserve">                                                    </w:t>
                  </w:r>
                  <w:r>
                    <w:rPr>
                      <w:i/>
                      <w:iCs/>
                    </w:rPr>
                    <w:t xml:space="preserve">         </w:t>
                  </w:r>
                </w:p>
                <w:p w:rsidR="00E549B7" w:rsidRDefault="00E549B7" w:rsidP="00E549B7"/>
              </w:txbxContent>
            </v:textbox>
            <w10:wrap type="tight"/>
          </v:shape>
        </w:pict>
      </w:r>
    </w:p>
    <w:p w:rsidR="00E549B7" w:rsidRDefault="00E549B7" w:rsidP="00F821AD"/>
    <w:p w:rsidR="00E549B7" w:rsidRDefault="00E549B7" w:rsidP="00F821AD"/>
    <w:p w:rsidR="00E549B7" w:rsidRDefault="00E549B7" w:rsidP="00F821AD"/>
    <w:p w:rsidR="00E549B7" w:rsidRDefault="00F86ED3" w:rsidP="00F821AD">
      <w:r>
        <w:rPr>
          <w:noProof/>
          <w:lang w:val="en-CA" w:eastAsia="en-CA"/>
        </w:rPr>
        <w:pict>
          <v:shape id="_x0000_s1056" type="#_x0000_t202" style="position:absolute;margin-left:-3pt;margin-top:-77pt;width:287.25pt;height:290.25pt;z-index:251677696;mso-wrap-edited:f" wrapcoords="0 0 21600 0 21600 21600 0 21600 0 0" filled="f" strokecolor="black [3213]">
            <v:fill o:detectmouseclick="t"/>
            <v:textbox inset=",7.2pt,,7.2pt">
              <w:txbxContent>
                <w:p w:rsidR="00E549B7" w:rsidRPr="00CF7C40" w:rsidRDefault="00E549B7" w:rsidP="00E549B7">
                  <w:r w:rsidRPr="00CF7C40">
                    <w:t xml:space="preserve">For the month of January, the average temperature in Edmonton is </w:t>
                  </w:r>
                  <w:r w:rsidRPr="00CF7C40">
                    <w:rPr>
                      <w:rFonts w:ascii="Times New Roman" w:hAnsi="Times New Roman" w:cs="Times New Roman"/>
                    </w:rPr>
                    <w:t>⅓</w:t>
                  </w:r>
                  <w:r w:rsidRPr="00CF7C40">
                    <w:t xml:space="preserve"> the average afternoon temperature in Yellowknife.  The average afternoon temperature in Edmonton is -8°C.  What is the average temperature in Yellowknife?</w:t>
                  </w:r>
                </w:p>
                <w:p w:rsidR="00E549B7" w:rsidRDefault="00E549B7" w:rsidP="00E549B7"/>
              </w:txbxContent>
            </v:textbox>
            <w10:wrap type="tight"/>
          </v:shape>
        </w:pict>
      </w:r>
    </w:p>
    <w:p w:rsidR="00E549B7" w:rsidRDefault="00E549B7" w:rsidP="00F821AD"/>
    <w:p w:rsidR="005D7E6C" w:rsidRDefault="00F86ED3" w:rsidP="00F821AD">
      <w:r>
        <w:rPr>
          <w:noProof/>
          <w:lang w:val="en-CA" w:eastAsia="en-CA"/>
        </w:rPr>
        <w:lastRenderedPageBreak/>
        <w:pict>
          <v:shape id="_x0000_s1050" type="#_x0000_t202" style="position:absolute;margin-left:-78pt;margin-top:-575.25pt;width:277.5pt;height:49.5pt;z-index:251674624">
            <v:textbox>
              <w:txbxContent>
                <w:p w:rsidR="007535AC" w:rsidRDefault="007535AC">
                  <w:pPr>
                    <w:rPr>
                      <w:lang w:val="en-CA"/>
                    </w:rPr>
                  </w:pPr>
                  <w:r>
                    <w:rPr>
                      <w:lang w:val="en-CA"/>
                    </w:rPr>
                    <w:t xml:space="preserve">VIDEO:  </w:t>
                  </w:r>
                  <w:hyperlink r:id="rId13" w:anchor="action=share" w:history="1">
                    <w:r w:rsidR="00B64F75" w:rsidRPr="005A2E7B">
                      <w:rPr>
                        <w:rStyle w:val="Hyperlink"/>
                        <w:lang w:val="en-CA"/>
                      </w:rPr>
                      <w:t>http://www.youtube.com/watch?v=CljQq_mdtqg&amp;feature=em-upload_owner#action=share</w:t>
                    </w:r>
                  </w:hyperlink>
                </w:p>
                <w:p w:rsidR="00B64F75" w:rsidRPr="007535AC" w:rsidRDefault="00B64F75">
                  <w:pPr>
                    <w:rPr>
                      <w:lang w:val="en-CA"/>
                    </w:rPr>
                  </w:pPr>
                </w:p>
              </w:txbxContent>
            </v:textbox>
          </v:shape>
        </w:pict>
      </w:r>
      <w:r>
        <w:rPr>
          <w:noProof/>
        </w:rPr>
        <w:pict>
          <v:shape id="_x0000_s1026" type="#_x0000_t202" style="position:absolute;margin-left:194.25pt;margin-top:-57.95pt;width:4in;height:42.95pt;z-index:251658240;mso-wrap-edited:f" wrapcoords="0 0 21600 0 21600 21600 0 21600 0 0" filled="f" stroked="f">
            <v:fill o:detectmouseclick="t"/>
            <v:textbox style="mso-next-textbox:#_x0000_s1026" inset=",7.2pt,,7.2pt">
              <w:txbxContent>
                <w:p w:rsidR="002D03C8" w:rsidRPr="002D03C8" w:rsidRDefault="002D03C8" w:rsidP="002D03C8">
                  <w:pPr>
                    <w:jc w:val="center"/>
                    <w:rPr>
                      <w:b/>
                      <w:u w:val="single"/>
                    </w:rPr>
                  </w:pPr>
                  <w:r w:rsidRPr="002D03C8">
                    <w:rPr>
                      <w:b/>
                      <w:u w:val="single"/>
                    </w:rPr>
                    <w:t>Math 8 Unit 10:  Solving Linear Equation</w:t>
                  </w:r>
                </w:p>
                <w:p w:rsidR="002D03C8" w:rsidRDefault="002D03C8" w:rsidP="002D03C8">
                  <w:pPr>
                    <w:jc w:val="center"/>
                  </w:pPr>
                  <w:r>
                    <w:t xml:space="preserve">10.1 </w:t>
                  </w:r>
                  <w:r>
                    <w:sym w:font="Wingdings" w:char="F0E0"/>
                  </w:r>
                  <w:r>
                    <w:t xml:space="preserve"> Modeling and Solving One-Step Equations</w:t>
                  </w:r>
                </w:p>
              </w:txbxContent>
            </v:textbox>
            <w10:wrap type="tight"/>
          </v:shape>
        </w:pict>
      </w:r>
      <w:r>
        <w:rPr>
          <w:noProof/>
          <w:lang w:val="en-CA" w:eastAsia="en-CA"/>
        </w:rPr>
        <w:pict>
          <v:shape id="_x0000_s1044" type="#_x0000_t202" style="position:absolute;margin-left:-68.25pt;margin-top:511.5pt;width:564.75pt;height:189pt;z-index:251671552;mso-wrap-edited:f" wrapcoords="0 0 21600 0 21600 21600 0 21600 0 0" filled="f" strokecolor="black [3213]">
            <v:fill o:detectmouseclick="t"/>
            <v:textbox style="mso-next-textbox:#_x0000_s1044" inset=",7.2pt,,7.2pt">
              <w:txbxContent>
                <w:p w:rsidR="008734AF" w:rsidRDefault="008734AF" w:rsidP="008734AF">
                  <w:r>
                    <w:t>Try these by isolating the variable using the opposite operation:</w:t>
                  </w:r>
                </w:p>
                <w:p w:rsidR="008734AF" w:rsidRDefault="008734AF" w:rsidP="008734AF"/>
                <w:p w:rsidR="008734AF" w:rsidRPr="00CF7C40" w:rsidRDefault="008734AF" w:rsidP="008734AF">
                  <w:r>
                    <w:rPr>
                      <w:i/>
                      <w:iCs/>
                    </w:rPr>
                    <w:t xml:space="preserve">   </w:t>
                  </w:r>
                  <w:r w:rsidRPr="00CF7C40">
                    <w:rPr>
                      <w:i/>
                      <w:iCs/>
                    </w:rPr>
                    <w:t>84</w:t>
                  </w:r>
                  <w:r w:rsidRPr="00CF7C40">
                    <w:t>= 12</w:t>
                  </w:r>
                  <w:r>
                    <w:rPr>
                      <w:i/>
                      <w:iCs/>
                    </w:rPr>
                    <w:t>d</w:t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</w:r>
                  <w:r>
                    <w:rPr>
                      <w:i/>
                      <w:iCs/>
                    </w:rPr>
                    <w:tab/>
                    <w:t xml:space="preserve"> </w:t>
                  </w:r>
                  <w:r w:rsidRPr="00CF7C40">
                    <w:t>-</w:t>
                  </w:r>
                  <w:proofErr w:type="gramStart"/>
                  <w:r w:rsidRPr="00CF7C40">
                    <w:t>5</w:t>
                  </w:r>
                  <w:r w:rsidRPr="00CF7C40">
                    <w:rPr>
                      <w:i/>
                      <w:iCs/>
                    </w:rPr>
                    <w:t xml:space="preserve">b </w:t>
                  </w:r>
                  <w:r w:rsidRPr="00CF7C40">
                    <w:t xml:space="preserve"> =</w:t>
                  </w:r>
                  <w:proofErr w:type="gramEnd"/>
                  <w:r w:rsidRPr="00CF7C40">
                    <w:t xml:space="preserve"> -45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CF7C40">
                    <w:t>6</w:t>
                  </w:r>
                  <w:r w:rsidRPr="00CF7C40">
                    <w:rPr>
                      <w:i/>
                      <w:iCs/>
                    </w:rPr>
                    <w:t xml:space="preserve">f </w:t>
                  </w:r>
                  <w:r>
                    <w:t xml:space="preserve"> = -12</w:t>
                  </w:r>
                  <w:r>
                    <w:tab/>
                  </w:r>
                  <w:r>
                    <w:tab/>
                  </w:r>
                  <w:r>
                    <w:tab/>
                  </w:r>
                  <w:r w:rsidRPr="00CF7C40">
                    <w:t xml:space="preserve"> </w:t>
                  </w:r>
                  <w:r>
                    <w:rPr>
                      <w:i/>
                      <w:iCs/>
                    </w:rPr>
                    <w:t xml:space="preserve"> </w:t>
                  </w:r>
                  <w:r w:rsidRPr="008734AF">
                    <w:rPr>
                      <w:position w:val="-24"/>
                    </w:rPr>
                    <w:object w:dxaOrig="240" w:dyaOrig="620">
                      <v:shape id="_x0000_i1029" type="#_x0000_t75" style="width:12pt;height:30.75pt" o:ole="">
                        <v:imagedata r:id="rId14" o:title=""/>
                      </v:shape>
                      <o:OLEObject Type="Embed" ProgID="Equation.DSMT4" ShapeID="_x0000_i1029" DrawAspect="Content" ObjectID="_1481651308" r:id="rId15"/>
                    </w:object>
                  </w:r>
                  <w:r w:rsidRPr="00CF7C40">
                    <w:t>= 6</w:t>
                  </w:r>
                </w:p>
                <w:p w:rsidR="008734AF" w:rsidRPr="00CF7C40" w:rsidRDefault="008734AF" w:rsidP="008734AF">
                  <w:r w:rsidRPr="00CF7C40">
                    <w:tab/>
                  </w:r>
                  <w:r w:rsidRPr="00CF7C40">
                    <w:tab/>
                  </w:r>
                  <w:r w:rsidRPr="00CF7C40">
                    <w:tab/>
                  </w:r>
                  <w:r w:rsidRPr="00CF7C40">
                    <w:tab/>
                  </w:r>
                  <w:r w:rsidRPr="00CF7C40">
                    <w:tab/>
                  </w:r>
                  <w:r w:rsidRPr="00CF7C40">
                    <w:tab/>
                  </w:r>
                  <w:r w:rsidRPr="00CF7C40">
                    <w:tab/>
                  </w:r>
                  <w:r>
                    <w:t xml:space="preserve">                                                   </w:t>
                  </w:r>
                  <w:r>
                    <w:tab/>
                    <w:t xml:space="preserve">               </w:t>
                  </w:r>
                  <w:r w:rsidRPr="00CF7C40">
                    <w:tab/>
                  </w:r>
                </w:p>
                <w:p w:rsidR="008734AF" w:rsidRDefault="008734AF" w:rsidP="008734AF">
                  <w:bookmarkStart w:id="0" w:name="_GoBack"/>
                  <w:bookmarkEnd w:id="0"/>
                </w:p>
              </w:txbxContent>
            </v:textbox>
            <w10:wrap type="tight"/>
          </v:shape>
        </w:pict>
      </w:r>
      <w:r>
        <w:rPr>
          <w:noProof/>
        </w:rPr>
        <w:pict>
          <v:shape id="_x0000_s1038" type="#_x0000_t202" style="position:absolute;margin-left:-1in;margin-top:465pt;width:8in;height:35.25pt;z-index:251667456;mso-wrap-edited:f" wrapcoords="-56 0 -56 21300 21656 21300 21656 0 -56 0" filled="f" strokeweight="3pt">
            <v:fill o:detectmouseclick="t"/>
            <v:stroke linestyle="thinThin"/>
            <v:textbox style="mso-next-textbox:#_x0000_s1038" inset=",7.2pt,,7.2pt">
              <w:txbxContent>
                <w:p w:rsidR="00DE7A31" w:rsidRPr="008734AF" w:rsidRDefault="00DE7A31" w:rsidP="00DE7A31">
                  <w:pPr>
                    <w:jc w:val="center"/>
                    <w:rPr>
                      <w:sz w:val="22"/>
                    </w:rPr>
                  </w:pPr>
                  <w:r w:rsidRPr="008734AF">
                    <w:rPr>
                      <w:sz w:val="22"/>
                    </w:rPr>
                    <w:t xml:space="preserve">Perform the opposite operation </w:t>
                  </w:r>
                  <w:r w:rsidR="008734AF">
                    <w:rPr>
                      <w:sz w:val="22"/>
                    </w:rPr>
                    <w:t xml:space="preserve">on both sides of the equal sign.    </w:t>
                  </w:r>
                  <w:r w:rsidRPr="008734AF">
                    <w:rPr>
                      <w:sz w:val="22"/>
                    </w:rPr>
                    <w:t>Keep it balanced!!!</w:t>
                  </w:r>
                </w:p>
              </w:txbxContent>
            </v:textbox>
            <w10:wrap type="tight"/>
          </v:shape>
        </w:pict>
      </w:r>
      <w:r>
        <w:rPr>
          <w:noProof/>
        </w:rPr>
        <w:pict>
          <v:shape id="_x0000_s1039" type="#_x0000_t202" style="position:absolute;margin-left:-68.25pt;margin-top:289.3pt;width:554.25pt;height:162.4pt;z-index:251668480;mso-wrap-edited:f" wrapcoords="0 0 21600 0 21600 21600 0 21600 0 0" filled="f" strokecolor="black [3213]">
            <v:fill o:detectmouseclick="t"/>
            <v:textbox style="mso-next-textbox:#_x0000_s1039" inset=",7.2pt,,7.2pt">
              <w:txbxContent>
                <w:p w:rsidR="00DE7A31" w:rsidRDefault="00DE7A31" w:rsidP="00DE7A31">
                  <w:r w:rsidRPr="00DE7A31">
                    <w:rPr>
                      <w:u w:val="single"/>
                    </w:rPr>
                    <w:t>Isolate the variable by using the opposite operation</w:t>
                  </w:r>
                  <w:r>
                    <w:t xml:space="preserve">: </w:t>
                  </w:r>
                </w:p>
                <w:p w:rsidR="00DE7A31" w:rsidRDefault="00DE7A31" w:rsidP="00DE7A31"/>
                <w:p w:rsidR="00DE7A31" w:rsidRPr="00DE7A31" w:rsidRDefault="00DE7A31" w:rsidP="00DE7A31">
                  <w:pPr>
                    <w:ind w:firstLine="720"/>
                  </w:pPr>
                  <w:r w:rsidRPr="00DE7A31">
                    <w:rPr>
                      <w:i/>
                      <w:iCs/>
                    </w:rPr>
                    <w:t xml:space="preserve">   </w:t>
                  </w:r>
                  <w:r w:rsidR="005D7E6C" w:rsidRPr="005D7E6C">
                    <w:rPr>
                      <w:position w:val="-24"/>
                    </w:rPr>
                    <w:object w:dxaOrig="360" w:dyaOrig="620">
                      <v:shape id="_x0000_i1030" type="#_x0000_t75" style="width:18pt;height:30.75pt" o:ole="">
                        <v:imagedata r:id="rId9" o:title=""/>
                      </v:shape>
                      <o:OLEObject Type="Embed" ProgID="Equation.DSMT4" ShapeID="_x0000_i1030" DrawAspect="Content" ObjectID="_1481651309" r:id="rId16"/>
                    </w:object>
                  </w:r>
                  <w:r w:rsidRPr="00DE7A31">
                    <w:t xml:space="preserve"> </w:t>
                  </w:r>
                  <w:proofErr w:type="gramStart"/>
                  <w:r w:rsidRPr="00DE7A31">
                    <w:t>=  6</w:t>
                  </w:r>
                  <w:proofErr w:type="gramEnd"/>
                  <w:r w:rsidRPr="00DE7A31">
                    <w:t xml:space="preserve"> </w:t>
                  </w:r>
                  <w:r w:rsidR="005D7E6C">
                    <w:tab/>
                  </w:r>
                  <w:r w:rsidR="008734AF">
                    <w:tab/>
                  </w:r>
                  <w:r w:rsidR="008734AF">
                    <w:tab/>
                  </w:r>
                  <w:r w:rsidR="005D7E6C">
                    <w:t xml:space="preserve"> </w:t>
                  </w:r>
                  <w:r w:rsidRPr="00DE7A31">
                    <w:t>The opposite of dividing by -2 is multiplying by -2</w:t>
                  </w:r>
                </w:p>
                <w:p w:rsidR="00DE7A31" w:rsidRPr="008734AF" w:rsidRDefault="00DE7A31" w:rsidP="008734AF">
                  <w:pPr>
                    <w:ind w:firstLine="720"/>
                  </w:pPr>
                  <w:r>
                    <w:t xml:space="preserve">  </w:t>
                  </w:r>
                </w:p>
              </w:txbxContent>
            </v:textbox>
            <w10:wrap type="tight"/>
          </v:shape>
        </w:pict>
      </w:r>
      <w:r>
        <w:rPr>
          <w:noProof/>
        </w:rPr>
        <w:pict>
          <v:shape id="_x0000_s1034" type="#_x0000_t202" style="position:absolute;margin-left:-1in;margin-top:159.75pt;width:558pt;height:132.75pt;z-index:251666432;mso-wrap-edited:f" wrapcoords="0 0 21600 0 21600 21600 0 21600 0 0" filled="f" strokecolor="black [3213]">
            <v:fill o:detectmouseclick="t"/>
            <v:textbox style="mso-next-textbox:#_x0000_s1034" inset=",7.2pt,,7.2pt">
              <w:txbxContent>
                <w:p w:rsidR="00FD3102" w:rsidRDefault="00FD3102">
                  <w:r>
                    <w:t>Try These:  Solve by Inspection:</w:t>
                  </w:r>
                </w:p>
                <w:p w:rsidR="00FD3102" w:rsidRDefault="00E72568">
                  <w:r>
                    <w:t xml:space="preserve"> </w:t>
                  </w:r>
                </w:p>
                <w:p w:rsidR="00E72568" w:rsidRDefault="00E72568">
                  <w:proofErr w:type="gramStart"/>
                  <w:r>
                    <w:t>3</w:t>
                  </w:r>
                  <w:r>
                    <w:rPr>
                      <w:i/>
                    </w:rPr>
                    <w:t xml:space="preserve">x </w:t>
                  </w:r>
                  <w:r w:rsidR="00EA2ED9">
                    <w:t xml:space="preserve"> =</w:t>
                  </w:r>
                  <w:proofErr w:type="gramEnd"/>
                  <w:r w:rsidR="00EA2ED9">
                    <w:t xml:space="preserve">  -12</w:t>
                  </w:r>
                  <w:r w:rsidR="00EA2ED9">
                    <w:tab/>
                  </w:r>
                  <w:r w:rsidR="00EA2ED9">
                    <w:tab/>
                  </w:r>
                  <w:r w:rsidR="00EA2ED9">
                    <w:tab/>
                  </w:r>
                  <w:r>
                    <w:t xml:space="preserve">  </w:t>
                  </w:r>
                  <w:r w:rsidRPr="00E72568">
                    <w:rPr>
                      <w:i/>
                      <w:u w:val="single"/>
                    </w:rPr>
                    <w:t>r</w:t>
                  </w:r>
                  <w:r w:rsidRPr="00E72568">
                    <w:rPr>
                      <w:u w:val="single"/>
                    </w:rPr>
                    <w:t xml:space="preserve"> </w:t>
                  </w:r>
                  <w:r>
                    <w:t>= -7</w:t>
                  </w:r>
                  <w:r w:rsidR="00EA2ED9">
                    <w:tab/>
                  </w:r>
                  <w:r w:rsidR="00EA2ED9">
                    <w:tab/>
                  </w:r>
                  <w:r w:rsidR="00EA2ED9">
                    <w:tab/>
                    <w:t>-3</w:t>
                  </w:r>
                  <w:r w:rsidR="00EA2ED9">
                    <w:rPr>
                      <w:i/>
                    </w:rPr>
                    <w:t>t</w:t>
                  </w:r>
                  <w:r w:rsidR="00EA2ED9">
                    <w:t xml:space="preserve"> = -36</w:t>
                  </w:r>
                  <w:r w:rsidR="00EA2ED9">
                    <w:rPr>
                      <w:i/>
                    </w:rPr>
                    <w:tab/>
                  </w:r>
                  <w:r w:rsidR="00EA2ED9">
                    <w:rPr>
                      <w:i/>
                    </w:rPr>
                    <w:tab/>
                  </w:r>
                  <w:r w:rsidR="00EA2ED9">
                    <w:rPr>
                      <w:i/>
                    </w:rPr>
                    <w:tab/>
                  </w:r>
                  <w:r w:rsidR="00EA2ED9" w:rsidRPr="00E72568">
                    <w:rPr>
                      <w:i/>
                      <w:u w:val="single"/>
                    </w:rPr>
                    <w:t>n</w:t>
                  </w:r>
                  <w:r w:rsidR="00EA2ED9" w:rsidRPr="00E72568">
                    <w:rPr>
                      <w:u w:val="single"/>
                    </w:rPr>
                    <w:t xml:space="preserve"> </w:t>
                  </w:r>
                  <w:r w:rsidR="00EA2ED9">
                    <w:t>= -7</w:t>
                  </w:r>
                </w:p>
                <w:p w:rsidR="00E72568" w:rsidRPr="00E72568" w:rsidRDefault="00EA2ED9">
                  <w:r>
                    <w:t xml:space="preserve">              </w:t>
                  </w:r>
                  <w:r>
                    <w:tab/>
                  </w:r>
                  <w:r>
                    <w:tab/>
                    <w:t xml:space="preserve">              </w:t>
                  </w:r>
                  <w:r w:rsidR="00E72568">
                    <w:t xml:space="preserve"> -2</w:t>
                  </w:r>
                  <w:r>
                    <w:t xml:space="preserve">                           </w:t>
                  </w:r>
                  <w:r w:rsidR="00E72568">
                    <w:tab/>
                  </w:r>
                  <w:r w:rsidR="00E72568">
                    <w:tab/>
                  </w:r>
                  <w:r w:rsidR="00E72568">
                    <w:tab/>
                  </w:r>
                  <w:r w:rsidR="00E72568">
                    <w:tab/>
                  </w:r>
                  <w:r w:rsidR="00E72568">
                    <w:tab/>
                    <w:t xml:space="preserve">3 </w:t>
                  </w:r>
                </w:p>
              </w:txbxContent>
            </v:textbox>
            <w10:wrap type="tight"/>
          </v:shape>
        </w:pict>
      </w:r>
      <w:r>
        <w:rPr>
          <w:noProof/>
        </w:rPr>
        <w:pict>
          <v:shape id="_x0000_s1030" type="#_x0000_t202" style="position:absolute;margin-left:-1in;margin-top:-6.55pt;width:570pt;height:153.55pt;z-index:251662336;mso-wrap-edited:f;mso-position-horizontal:absolute;mso-position-vertical:absolute" wrapcoords="0 0 21600 0 21600 21600 0 21600 0 0" filled="f" strokecolor="black [3213]">
            <v:fill o:detectmouseclick="t"/>
            <v:textbox style="mso-next-textbox:#_x0000_s1030" inset=",7.2pt,,7.2pt">
              <w:txbxContent>
                <w:p w:rsidR="00FD3102" w:rsidRPr="00FD3102" w:rsidRDefault="00FD3102">
                  <w:r>
                    <w:t xml:space="preserve">The goal:  what does the unknown variable equal?  </w:t>
                  </w:r>
                </w:p>
                <w:p w:rsidR="00FD3102" w:rsidRDefault="00FD3102">
                  <w:pPr>
                    <w:rPr>
                      <w:u w:val="single"/>
                    </w:rPr>
                  </w:pPr>
                </w:p>
                <w:p w:rsidR="005D7E6C" w:rsidRDefault="00E72568">
                  <w:r w:rsidRPr="00E72568">
                    <w:rPr>
                      <w:u w:val="single"/>
                    </w:rPr>
                    <w:t>Solve by Inspection:</w:t>
                  </w:r>
                  <w:r w:rsidR="00FD3102">
                    <w:rPr>
                      <w:u w:val="single"/>
                    </w:rPr>
                    <w:t xml:space="preserve"> </w:t>
                  </w:r>
                  <w:r w:rsidR="005D7E6C">
                    <w:t xml:space="preserve">               </w:t>
                  </w:r>
                  <w:r w:rsidR="00FD3102">
                    <w:t xml:space="preserve">- </w:t>
                  </w:r>
                  <w:r w:rsidR="00FD3102" w:rsidRPr="00FD3102">
                    <w:t>2</w:t>
                  </w:r>
                  <w:r w:rsidR="00FD3102" w:rsidRPr="00FD3102">
                    <w:rPr>
                      <w:i/>
                      <w:iCs/>
                    </w:rPr>
                    <w:t>w</w:t>
                  </w:r>
                  <w:r w:rsidR="00FD3102" w:rsidRPr="00FD3102">
                    <w:t xml:space="preserve"> = 6</w:t>
                  </w:r>
                  <w:r w:rsidR="00FD3102">
                    <w:t xml:space="preserve">         </w:t>
                  </w:r>
                </w:p>
                <w:p w:rsidR="005D7E6C" w:rsidRDefault="005D7E6C"/>
                <w:p w:rsidR="00FD3102" w:rsidRPr="00FD3102" w:rsidRDefault="00FD3102" w:rsidP="00FD3102">
                  <w:r>
                    <w:t>Ask yourself:</w:t>
                  </w:r>
                  <w:r w:rsidR="005D7E6C">
                    <w:t xml:space="preserve">    </w:t>
                  </w:r>
                  <w:r w:rsidRPr="00FD3102">
                    <w:t>“What nu</w:t>
                  </w:r>
                  <w:r w:rsidR="005D7E6C">
                    <w:t xml:space="preserve">mber multiplied by -2 equals 6?    </w:t>
                  </w:r>
                  <w:r>
                    <w:t xml:space="preserve"> </w:t>
                  </w:r>
                  <w:proofErr w:type="gramStart"/>
                  <w:r>
                    <w:t xml:space="preserve">OR  </w:t>
                  </w:r>
                  <w:r w:rsidRPr="00FD3102">
                    <w:t>“</w:t>
                  </w:r>
                  <w:proofErr w:type="gramEnd"/>
                  <w:r w:rsidRPr="00FD3102">
                    <w:t xml:space="preserve">What number results from dividing 6 by -2?” </w:t>
                  </w:r>
                </w:p>
                <w:p w:rsidR="00E72568" w:rsidRPr="00E72568" w:rsidRDefault="00FD3102">
                  <w:pPr>
                    <w:rPr>
                      <w:u w:val="single"/>
                    </w:rPr>
                  </w:pPr>
                  <w:r>
                    <w:rPr>
                      <w:u w:val="single"/>
                    </w:rPr>
                    <w:t xml:space="preserve"> </w:t>
                  </w:r>
                </w:p>
              </w:txbxContent>
            </v:textbox>
            <w10:wrap type="tight"/>
          </v:shape>
        </w:pict>
      </w:r>
      <w:r>
        <w:rPr>
          <w:noProof/>
          <w:lang w:val="en-CA" w:eastAsia="en-CA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42" type="#_x0000_t32" style="position:absolute;margin-left:-15pt;margin-top:165.05pt;width:19.5pt;height:.75pt;z-index:251670528" o:connectortype="straight"/>
        </w:pict>
      </w:r>
    </w:p>
    <w:sectPr w:rsidR="005D7E6C" w:rsidSect="002D03C8">
      <w:pgSz w:w="12240" w:h="15840"/>
      <w:pgMar w:top="1440" w:right="1800" w:bottom="1440" w:left="1800" w:header="708" w:footer="708" w:gutter="0"/>
      <w:cols w:space="708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imes">
    <w:panose1 w:val="02020603050405020304"/>
    <w:charset w:val="00"/>
    <w:family w:val="auto"/>
    <w:pitch w:val="variable"/>
    <w:sig w:usb0="00000003" w:usb1="00000000" w:usb2="00000000" w:usb3="00000000" w:csb0="000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doNotTrackMoves/>
  <w:defaultTabStop w:val="720"/>
  <w:drawingGridHorizontalSpacing w:val="360"/>
  <w:drawingGridVerticalSpacing w:val="360"/>
  <w:displayHorizontalDrawingGridEvery w:val="0"/>
  <w:displayVerticalDrawingGridEvery w:val="0"/>
  <w:characterSpacingControl w:val="doNotCompress"/>
  <w:compat>
    <w:doNotAutofitConstrainedTables/>
    <w:splitPgBreakAndParaMark/>
    <w:doNotVertAlignCellWithSp/>
    <w:doNotBreakConstrainedForcedTable/>
    <w:useAnsiKerningPairs/>
    <w:cachedColBalance/>
    <w:compatSetting w:name="compatibilityMode" w:uri="http://schemas.microsoft.com/office/word" w:val="12"/>
  </w:compat>
  <w:rsids>
    <w:rsidRoot w:val="002D03C8"/>
    <w:rsid w:val="00032CFD"/>
    <w:rsid w:val="0013195D"/>
    <w:rsid w:val="002D03C8"/>
    <w:rsid w:val="004332DD"/>
    <w:rsid w:val="005D7E6C"/>
    <w:rsid w:val="007535AC"/>
    <w:rsid w:val="00807228"/>
    <w:rsid w:val="008734AF"/>
    <w:rsid w:val="009548B4"/>
    <w:rsid w:val="00B64F75"/>
    <w:rsid w:val="00BD56F0"/>
    <w:rsid w:val="00CC1776"/>
    <w:rsid w:val="00DE7A31"/>
    <w:rsid w:val="00E549B7"/>
    <w:rsid w:val="00E72568"/>
    <w:rsid w:val="00EA2ED9"/>
    <w:rsid w:val="00F821AD"/>
    <w:rsid w:val="00F86ED3"/>
    <w:rsid w:val="00F90DC4"/>
    <w:rsid w:val="00FD3102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8"/>
    <o:shapelayout v:ext="edit">
      <o:idmap v:ext="edit" data="1"/>
      <o:rules v:ext="edit">
        <o:r id="V:Rule1" type="connector" idref="#_x0000_s1042"/>
      </o:rules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Hyperlink" w:uiPriority="99"/>
    <w:lsdException w:name="Normal (Web)" w:uiPriority="99"/>
  </w:latentStyles>
  <w:style w:type="paragraph" w:default="1" w:styleId="Normal">
    <w:name w:val="Normal"/>
    <w:qFormat/>
    <w:rsid w:val="00F9348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FD3102"/>
    <w:pPr>
      <w:spacing w:beforeLines="1" w:afterLines="1"/>
    </w:pPr>
    <w:rPr>
      <w:rFonts w:ascii="Times" w:hAnsi="Times" w:cs="Times New Roman"/>
      <w:sz w:val="20"/>
      <w:szCs w:val="20"/>
    </w:rPr>
  </w:style>
  <w:style w:type="paragraph" w:customStyle="1" w:styleId="MTDisplayEquation">
    <w:name w:val="MTDisplayEquation"/>
    <w:basedOn w:val="Normal"/>
    <w:next w:val="Normal"/>
    <w:link w:val="MTDisplayEquationChar"/>
    <w:rsid w:val="005D7E6C"/>
    <w:pPr>
      <w:tabs>
        <w:tab w:val="center" w:pos="4320"/>
        <w:tab w:val="right" w:pos="864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5D7E6C"/>
  </w:style>
  <w:style w:type="character" w:styleId="Hyperlink">
    <w:name w:val="Hyperlink"/>
    <w:basedOn w:val="DefaultParagraphFont"/>
    <w:uiPriority w:val="99"/>
    <w:unhideWhenUsed/>
    <w:rsid w:val="007535AC"/>
    <w:rPr>
      <w:color w:val="0000FF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en-CA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19702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78474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51009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4175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750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5654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41398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5028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hyperlink" Target="http://www.youtube.com/watch?v=CljQq_mdtqg&amp;feature=em-upload_owner" TargetMode="External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7</TotalTime>
  <Pages>2</Pages>
  <Words>3</Words>
  <Characters>18</Characters>
  <Application>Microsoft Office Word</Application>
  <DocSecurity>0</DocSecurity>
  <Lines>1</Lines>
  <Paragraphs>1</Paragraphs>
  <ScaleCrop>false</ScaleCrop>
  <Company>Rockridge Secondary School</Company>
  <LinksUpToDate>false</LinksUpToDate>
  <CharactersWithSpaces>2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lly Spearman</dc:creator>
  <cp:keywords/>
  <cp:lastModifiedBy>Information Services</cp:lastModifiedBy>
  <cp:revision>15</cp:revision>
  <dcterms:created xsi:type="dcterms:W3CDTF">2012-05-05T22:40:00Z</dcterms:created>
  <dcterms:modified xsi:type="dcterms:W3CDTF">2015-01-02T05:0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